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22B8D" w:rsidRPr="00310539" w:rsidRDefault="00A22B8D" w:rsidP="00A22B8D">
      <w:pPr>
        <w:jc w:val="center"/>
        <w:rPr>
          <w:b/>
        </w:rPr>
      </w:pPr>
      <w:r>
        <w:rPr>
          <w:b/>
        </w:rPr>
        <w:t>CMPT 335</w:t>
      </w:r>
      <w:r w:rsidRPr="00310539">
        <w:rPr>
          <w:b/>
        </w:rPr>
        <w:t xml:space="preserve"> Discrete </w:t>
      </w:r>
      <w:r>
        <w:rPr>
          <w:b/>
        </w:rPr>
        <w:t>Structures</w:t>
      </w:r>
    </w:p>
    <w:p w:rsidR="00A22B8D" w:rsidRDefault="00A22B8D" w:rsidP="00A22B8D">
      <w:pPr>
        <w:jc w:val="center"/>
      </w:pPr>
      <w:r>
        <w:t>Homework 8</w:t>
      </w:r>
    </w:p>
    <w:p w:rsidR="00A22B8D" w:rsidRDefault="00A22B8D" w:rsidP="00A22B8D">
      <w:pPr>
        <w:jc w:val="both"/>
      </w:pPr>
    </w:p>
    <w:p w:rsidR="00A22B8D" w:rsidRDefault="00A22B8D" w:rsidP="00A22B8D">
      <w:pPr>
        <w:jc w:val="both"/>
      </w:pPr>
      <w:r>
        <w:rPr>
          <w:b/>
        </w:rPr>
        <w:t>1</w:t>
      </w:r>
      <w:r>
        <w:t>. Evaluate the following quantities</w:t>
      </w:r>
    </w:p>
    <w:p w:rsidR="00A22B8D" w:rsidRDefault="00A22B8D" w:rsidP="00A22B8D">
      <w:pPr>
        <w:jc w:val="both"/>
      </w:pPr>
    </w:p>
    <w:p w:rsidR="00A22B8D" w:rsidRDefault="00A22B8D" w:rsidP="00A22B8D">
      <w:pPr>
        <w:pStyle w:val="ListParagraph"/>
        <w:numPr>
          <w:ilvl w:val="0"/>
          <w:numId w:val="2"/>
        </w:numPr>
        <w:jc w:val="both"/>
      </w:pPr>
      <w:r>
        <w:t>-17 mod 2</w:t>
      </w:r>
    </w:p>
    <w:p w:rsidR="009E5589" w:rsidRPr="005E5489" w:rsidRDefault="005E5489" w:rsidP="009E5589">
      <w:pPr>
        <w:pStyle w:val="ListParagraph"/>
        <w:jc w:val="both"/>
        <w:rPr>
          <w:b/>
        </w:rPr>
      </w:pPr>
      <w:r w:rsidRPr="005E5489">
        <w:rPr>
          <w:b/>
        </w:rPr>
        <w:t>1</w:t>
      </w:r>
    </w:p>
    <w:p w:rsidR="009E5589" w:rsidRDefault="009E5589" w:rsidP="009E5589">
      <w:pPr>
        <w:pStyle w:val="ListParagraph"/>
        <w:jc w:val="both"/>
      </w:pPr>
    </w:p>
    <w:p w:rsidR="00A22B8D" w:rsidRDefault="00A22B8D" w:rsidP="00A22B8D">
      <w:pPr>
        <w:pStyle w:val="ListParagraph"/>
        <w:numPr>
          <w:ilvl w:val="0"/>
          <w:numId w:val="2"/>
        </w:numPr>
        <w:jc w:val="both"/>
      </w:pPr>
      <w:r>
        <w:t>144 mod 7</w:t>
      </w:r>
    </w:p>
    <w:p w:rsidR="009E5589" w:rsidRPr="005E5489" w:rsidRDefault="009E5589" w:rsidP="009E5589">
      <w:pPr>
        <w:pStyle w:val="ListParagraph"/>
        <w:jc w:val="both"/>
        <w:rPr>
          <w:b/>
        </w:rPr>
      </w:pPr>
      <w:r w:rsidRPr="005E5489">
        <w:rPr>
          <w:b/>
        </w:rPr>
        <w:t>4</w:t>
      </w:r>
    </w:p>
    <w:p w:rsidR="009E5589" w:rsidRDefault="009E5589" w:rsidP="009E5589">
      <w:pPr>
        <w:pStyle w:val="ListParagraph"/>
        <w:jc w:val="both"/>
      </w:pPr>
    </w:p>
    <w:p w:rsidR="00A22B8D" w:rsidRDefault="00A22B8D" w:rsidP="00A22B8D">
      <w:pPr>
        <w:pStyle w:val="ListParagraph"/>
        <w:numPr>
          <w:ilvl w:val="0"/>
          <w:numId w:val="2"/>
        </w:numPr>
        <w:jc w:val="both"/>
      </w:pPr>
      <w:r>
        <w:t>13 mod 3</w:t>
      </w:r>
    </w:p>
    <w:p w:rsidR="005E5489" w:rsidRPr="005E5489" w:rsidRDefault="005E5489" w:rsidP="005E5489">
      <w:pPr>
        <w:pStyle w:val="ListParagraph"/>
        <w:jc w:val="both"/>
        <w:rPr>
          <w:b/>
        </w:rPr>
      </w:pPr>
      <w:r w:rsidRPr="005E5489">
        <w:rPr>
          <w:b/>
        </w:rPr>
        <w:t>1</w:t>
      </w:r>
    </w:p>
    <w:p w:rsidR="009E5589" w:rsidRDefault="009E5589" w:rsidP="009E5589">
      <w:pPr>
        <w:pStyle w:val="ListParagraph"/>
        <w:jc w:val="both"/>
      </w:pPr>
    </w:p>
    <w:p w:rsidR="009E5589" w:rsidRDefault="00A22B8D" w:rsidP="009E5589">
      <w:pPr>
        <w:pStyle w:val="ListParagraph"/>
        <w:numPr>
          <w:ilvl w:val="0"/>
          <w:numId w:val="2"/>
        </w:numPr>
        <w:jc w:val="both"/>
      </w:pPr>
      <w:r>
        <w:t>-97 mod 11</w:t>
      </w:r>
    </w:p>
    <w:p w:rsidR="009E5589" w:rsidRPr="005E5489" w:rsidRDefault="005E5489" w:rsidP="005E5489">
      <w:pPr>
        <w:ind w:left="720"/>
        <w:jc w:val="both"/>
        <w:rPr>
          <w:b/>
        </w:rPr>
      </w:pPr>
      <w:r w:rsidRPr="005E5489">
        <w:rPr>
          <w:b/>
        </w:rPr>
        <w:t>2</w:t>
      </w:r>
    </w:p>
    <w:p w:rsidR="00A22B8D" w:rsidRDefault="00A22B8D" w:rsidP="00A22B8D">
      <w:pPr>
        <w:jc w:val="both"/>
      </w:pPr>
    </w:p>
    <w:p w:rsidR="00A22B8D" w:rsidRDefault="00A22B8D" w:rsidP="00A22B8D">
      <w:pPr>
        <w:jc w:val="both"/>
      </w:pPr>
      <w:r>
        <w:rPr>
          <w:b/>
        </w:rPr>
        <w:t>2</w:t>
      </w:r>
      <w:r>
        <w:t xml:space="preserve">. Which of the following are true and why? </w:t>
      </w:r>
    </w:p>
    <w:p w:rsidR="00A22B8D" w:rsidRDefault="00A22B8D" w:rsidP="00A22B8D">
      <w:pPr>
        <w:jc w:val="both"/>
      </w:pPr>
    </w:p>
    <w:p w:rsidR="00A22B8D" w:rsidRDefault="00A22B8D" w:rsidP="00A22B8D">
      <w:pPr>
        <w:pStyle w:val="ListParagraph"/>
        <w:numPr>
          <w:ilvl w:val="0"/>
          <w:numId w:val="1"/>
        </w:numPr>
        <w:jc w:val="both"/>
      </w:pPr>
      <w:r w:rsidRPr="00602C0A">
        <w:rPr>
          <w:position w:val="-6"/>
        </w:rPr>
        <w:object w:dxaOrig="20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102.75pt;height:14.25pt" o:ole="">
            <v:imagedata r:id="rId5" o:title=""/>
          </v:shape>
          <o:OLEObject Type="Embed" ProgID="Equation.DSMT4" ShapeID="_x0000_i1056" DrawAspect="Content" ObjectID="_1617471669" r:id="rId6"/>
        </w:object>
      </w:r>
    </w:p>
    <w:p w:rsidR="006258D2" w:rsidRDefault="006258D2" w:rsidP="006258D2">
      <w:pPr>
        <w:pStyle w:val="ListParagraph"/>
        <w:jc w:val="both"/>
      </w:pPr>
      <w:r>
        <w:t xml:space="preserve">-303 </w:t>
      </w:r>
      <m:oMath>
        <m:r>
          <w:rPr>
            <w:rFonts w:ascii="Cambria Math"/>
          </w:rPr>
          <m:t>≡</m:t>
        </m:r>
      </m:oMath>
      <w:r>
        <w:t xml:space="preserve"> (mod101)</w:t>
      </w:r>
    </w:p>
    <w:p w:rsidR="005E5489" w:rsidRDefault="006258D2" w:rsidP="006258D2">
      <w:pPr>
        <w:pStyle w:val="ListParagraph"/>
        <w:jc w:val="both"/>
      </w:pPr>
      <w:r w:rsidRPr="006258D2">
        <w:rPr>
          <w:b/>
        </w:rPr>
        <w:t>True</w:t>
      </w:r>
      <w:r>
        <w:t xml:space="preserve"> because -303 is divisible by 101</w:t>
      </w:r>
    </w:p>
    <w:p w:rsidR="005E5489" w:rsidRDefault="005E5489" w:rsidP="005E5489">
      <w:pPr>
        <w:jc w:val="both"/>
      </w:pPr>
    </w:p>
    <w:p w:rsidR="00A22B8D" w:rsidRDefault="00A22B8D" w:rsidP="00A22B8D">
      <w:pPr>
        <w:pStyle w:val="ListParagraph"/>
        <w:numPr>
          <w:ilvl w:val="0"/>
          <w:numId w:val="1"/>
        </w:numPr>
        <w:jc w:val="both"/>
      </w:pPr>
      <w:r w:rsidRPr="00602C0A">
        <w:rPr>
          <w:position w:val="-6"/>
        </w:rPr>
        <w:object w:dxaOrig="1460" w:dyaOrig="279">
          <v:shape id="_x0000_i1059" type="#_x0000_t75" style="width:72.75pt;height:14.25pt" o:ole="">
            <v:imagedata r:id="rId7" o:title=""/>
          </v:shape>
          <o:OLEObject Type="Embed" ProgID="Equation.DSMT4" ShapeID="_x0000_i1059" DrawAspect="Content" ObjectID="_1617471670" r:id="rId8"/>
        </w:object>
      </w:r>
    </w:p>
    <w:p w:rsidR="006258D2" w:rsidRDefault="006258D2" w:rsidP="006258D2">
      <w:pPr>
        <w:pStyle w:val="ListParagraph"/>
        <w:jc w:val="both"/>
      </w:pPr>
      <w:r>
        <w:t xml:space="preserve">-22 </w:t>
      </w:r>
      <m:oMath>
        <m:r>
          <w:rPr>
            <w:rFonts w:ascii="Cambria Math"/>
          </w:rPr>
          <m:t>≡</m:t>
        </m:r>
      </m:oMath>
      <w:r>
        <w:t xml:space="preserve"> (mod11)</w:t>
      </w:r>
    </w:p>
    <w:p w:rsidR="005E5489" w:rsidRDefault="006258D2" w:rsidP="006258D2">
      <w:pPr>
        <w:pStyle w:val="ListParagraph"/>
        <w:jc w:val="both"/>
      </w:pPr>
      <w:r w:rsidRPr="006258D2">
        <w:rPr>
          <w:b/>
        </w:rPr>
        <w:t>True</w:t>
      </w:r>
      <w:r>
        <w:t xml:space="preserve"> because -22 is divisible by 11</w:t>
      </w:r>
    </w:p>
    <w:p w:rsidR="005E5489" w:rsidRDefault="005E5489" w:rsidP="005E5489">
      <w:pPr>
        <w:jc w:val="both"/>
      </w:pPr>
    </w:p>
    <w:p w:rsidR="00A22B8D" w:rsidRDefault="00A22B8D" w:rsidP="00A22B8D">
      <w:pPr>
        <w:pStyle w:val="ListParagraph"/>
        <w:numPr>
          <w:ilvl w:val="0"/>
          <w:numId w:val="1"/>
        </w:numPr>
        <w:jc w:val="both"/>
      </w:pPr>
      <w:r w:rsidRPr="00602C0A">
        <w:rPr>
          <w:position w:val="-6"/>
        </w:rPr>
        <w:object w:dxaOrig="1440" w:dyaOrig="279">
          <v:shape id="_x0000_i1027" type="#_x0000_t75" style="width:1in;height:14.25pt" o:ole="">
            <v:imagedata r:id="rId9" o:title=""/>
          </v:shape>
          <o:OLEObject Type="Embed" ProgID="Equation.DSMT4" ShapeID="_x0000_i1027" DrawAspect="Content" ObjectID="_1617471671" r:id="rId10"/>
        </w:object>
      </w:r>
    </w:p>
    <w:p w:rsidR="006258D2" w:rsidRDefault="006258D2" w:rsidP="006258D2">
      <w:pPr>
        <w:pStyle w:val="ListParagraph"/>
        <w:jc w:val="both"/>
      </w:pPr>
      <w:r>
        <w:t xml:space="preserve">82 </w:t>
      </w:r>
      <m:oMath>
        <m:r>
          <w:rPr>
            <w:rFonts w:ascii="Cambria Math"/>
          </w:rPr>
          <m:t>≡</m:t>
        </m:r>
      </m:oMath>
      <w:r>
        <w:t xml:space="preserve"> (mod5)</w:t>
      </w:r>
    </w:p>
    <w:p w:rsidR="006258D2" w:rsidRDefault="006258D2" w:rsidP="006258D2">
      <w:pPr>
        <w:pStyle w:val="ListParagraph"/>
        <w:jc w:val="both"/>
      </w:pPr>
      <w:r w:rsidRPr="001A6C17">
        <w:rPr>
          <w:b/>
        </w:rPr>
        <w:t>False</w:t>
      </w:r>
      <w:r>
        <w:t xml:space="preserve"> because 82 isn’t divisible by 5</w:t>
      </w:r>
    </w:p>
    <w:p w:rsidR="005E5489" w:rsidRDefault="005E5489" w:rsidP="005E5489">
      <w:pPr>
        <w:jc w:val="both"/>
      </w:pPr>
    </w:p>
    <w:p w:rsidR="00A22B8D" w:rsidRDefault="00A22B8D" w:rsidP="00A22B8D">
      <w:pPr>
        <w:pStyle w:val="ListParagraph"/>
        <w:numPr>
          <w:ilvl w:val="0"/>
          <w:numId w:val="1"/>
        </w:numPr>
        <w:jc w:val="both"/>
      </w:pPr>
      <w:r w:rsidRPr="00602C0A">
        <w:rPr>
          <w:position w:val="-6"/>
        </w:rPr>
        <w:object w:dxaOrig="1280" w:dyaOrig="279">
          <v:shape id="_x0000_i1028" type="#_x0000_t75" style="width:63.75pt;height:14.25pt" o:ole="">
            <v:imagedata r:id="rId11" o:title=""/>
          </v:shape>
          <o:OLEObject Type="Embed" ProgID="Equation.DSMT4" ShapeID="_x0000_i1028" DrawAspect="Content" ObjectID="_1617471672" r:id="rId12"/>
        </w:object>
      </w:r>
    </w:p>
    <w:p w:rsidR="006258D2" w:rsidRDefault="006258D2" w:rsidP="006258D2">
      <w:pPr>
        <w:pStyle w:val="ListParagraph"/>
        <w:jc w:val="both"/>
      </w:pPr>
      <w:r>
        <w:t xml:space="preserve">-14 </w:t>
      </w:r>
      <m:oMath>
        <m:r>
          <w:rPr>
            <w:rFonts w:ascii="Cambria Math"/>
          </w:rPr>
          <m:t>≡</m:t>
        </m:r>
      </m:oMath>
      <w:r>
        <w:t xml:space="preserve"> (mod8)</w:t>
      </w:r>
    </w:p>
    <w:p w:rsidR="006258D2" w:rsidRDefault="001A6C17" w:rsidP="006258D2">
      <w:pPr>
        <w:pStyle w:val="ListParagraph"/>
        <w:jc w:val="both"/>
      </w:pPr>
      <w:r>
        <w:rPr>
          <w:b/>
        </w:rPr>
        <w:t>False</w:t>
      </w:r>
      <w:r w:rsidR="006258D2">
        <w:t xml:space="preserve"> because -14 is</w:t>
      </w:r>
      <w:r>
        <w:t>n’t</w:t>
      </w:r>
      <w:r w:rsidR="006258D2">
        <w:t xml:space="preserve"> divisible by </w:t>
      </w:r>
      <w:r>
        <w:t>8</w:t>
      </w:r>
    </w:p>
    <w:p w:rsidR="00A22B8D" w:rsidRDefault="00A22B8D" w:rsidP="00A22B8D">
      <w:pPr>
        <w:jc w:val="both"/>
      </w:pPr>
    </w:p>
    <w:p w:rsidR="00A22B8D" w:rsidRDefault="00A22B8D" w:rsidP="00A22B8D">
      <w:pPr>
        <w:jc w:val="both"/>
      </w:pPr>
    </w:p>
    <w:p w:rsidR="00A22B8D" w:rsidRDefault="00A22B8D" w:rsidP="00A22B8D">
      <w:pPr>
        <w:jc w:val="both"/>
      </w:pPr>
      <w:r>
        <w:rPr>
          <w:b/>
        </w:rPr>
        <w:t>3</w:t>
      </w:r>
      <w:r>
        <w:t xml:space="preserve">. Evaluate the following </w:t>
      </w:r>
      <w:r w:rsidRPr="00006427">
        <w:t>(show your solution explicitly)</w:t>
      </w:r>
      <w:r>
        <w:t xml:space="preserve"> </w:t>
      </w:r>
    </w:p>
    <w:p w:rsidR="00A22B8D" w:rsidRDefault="00A22B8D" w:rsidP="00A22B8D">
      <w:pPr>
        <w:jc w:val="both"/>
      </w:pPr>
    </w:p>
    <w:p w:rsidR="00A22B8D" w:rsidRDefault="00A22B8D" w:rsidP="00A22B8D">
      <w:pPr>
        <w:pStyle w:val="ListParagraph"/>
        <w:numPr>
          <w:ilvl w:val="0"/>
          <w:numId w:val="2"/>
        </w:numPr>
        <w:jc w:val="both"/>
      </w:pPr>
      <w:r w:rsidRPr="00602C0A">
        <w:rPr>
          <w:position w:val="-14"/>
        </w:rPr>
        <w:object w:dxaOrig="920" w:dyaOrig="400">
          <v:shape id="_x0000_i1066" type="#_x0000_t75" style="width:46.5pt;height:19.9pt" o:ole="">
            <v:imagedata r:id="rId13" o:title=""/>
          </v:shape>
          <o:OLEObject Type="Embed" ProgID="Equation.DSMT4" ShapeID="_x0000_i1066" DrawAspect="Content" ObjectID="_1617471673" r:id="rId14"/>
        </w:object>
      </w:r>
      <w:r>
        <w:t xml:space="preserve"> in </w:t>
      </w:r>
      <w:r w:rsidRPr="00602C0A">
        <w:rPr>
          <w:position w:val="-12"/>
        </w:rPr>
        <w:object w:dxaOrig="279" w:dyaOrig="360">
          <v:shape id="_x0000_i1067" type="#_x0000_t75" style="width:14.25pt;height:18pt" o:ole="">
            <v:imagedata r:id="rId15" o:title=""/>
          </v:shape>
          <o:OLEObject Type="Embed" ProgID="Equation.DSMT4" ShapeID="_x0000_i1067" DrawAspect="Content" ObjectID="_1617471674" r:id="rId16"/>
        </w:object>
      </w:r>
    </w:p>
    <w:p w:rsidR="00F00678" w:rsidRDefault="00F00678" w:rsidP="00F00678">
      <w:pPr>
        <w:pStyle w:val="ListParagraph"/>
        <w:jc w:val="both"/>
      </w:pPr>
    </w:p>
    <w:p w:rsidR="00F00678" w:rsidRDefault="00F00678" w:rsidP="00F00678">
      <w:pPr>
        <w:pStyle w:val="ListParagraph"/>
        <w:jc w:val="both"/>
      </w:pPr>
      <w:r>
        <w:t>[</w:t>
      </w:r>
      <w:proofErr w:type="gramStart"/>
      <w:r>
        <w:t>10]…</w:t>
      </w:r>
      <w:proofErr w:type="gramEnd"/>
      <w:r>
        <w:t>-2,1,4,7,10,13,16…</w:t>
      </w:r>
    </w:p>
    <w:p w:rsidR="00F00678" w:rsidRDefault="00F00678" w:rsidP="00F00678">
      <w:pPr>
        <w:pStyle w:val="ListParagraph"/>
        <w:jc w:val="both"/>
      </w:pPr>
      <w:r>
        <w:t>[</w:t>
      </w:r>
      <w:proofErr w:type="gramStart"/>
      <w:r>
        <w:t>7]…</w:t>
      </w:r>
      <w:proofErr w:type="gramEnd"/>
      <w:r>
        <w:t>-2,1,4,7,10,13,16…</w:t>
      </w:r>
    </w:p>
    <w:p w:rsidR="00017477" w:rsidRDefault="00017477" w:rsidP="00F00678">
      <w:pPr>
        <w:pStyle w:val="ListParagraph"/>
        <w:jc w:val="both"/>
      </w:pPr>
    </w:p>
    <w:p w:rsidR="00017477" w:rsidRDefault="00017477" w:rsidP="00F00678">
      <w:pPr>
        <w:pStyle w:val="ListParagraph"/>
        <w:jc w:val="both"/>
      </w:pPr>
      <w:r>
        <w:t>[</w:t>
      </w:r>
      <w:proofErr w:type="gramStart"/>
      <w:r>
        <w:t>10]+</w:t>
      </w:r>
      <w:proofErr w:type="gramEnd"/>
      <w:r>
        <w:t>[7]=[7]+[10]</w:t>
      </w:r>
    </w:p>
    <w:p w:rsidR="00F00678" w:rsidRDefault="00F00678" w:rsidP="00F00678">
      <w:pPr>
        <w:pStyle w:val="ListParagraph"/>
        <w:jc w:val="both"/>
      </w:pPr>
    </w:p>
    <w:p w:rsidR="00A22B8D" w:rsidRDefault="00A22B8D" w:rsidP="00A22B8D">
      <w:pPr>
        <w:pStyle w:val="ListParagraph"/>
        <w:numPr>
          <w:ilvl w:val="0"/>
          <w:numId w:val="2"/>
        </w:numPr>
        <w:jc w:val="both"/>
      </w:pPr>
      <w:r w:rsidRPr="00602C0A">
        <w:rPr>
          <w:position w:val="-14"/>
        </w:rPr>
        <w:object w:dxaOrig="900" w:dyaOrig="400">
          <v:shape id="_x0000_i1031" type="#_x0000_t75" style="width:44.65pt;height:19.9pt" o:ole="">
            <v:imagedata r:id="rId17" o:title=""/>
          </v:shape>
          <o:OLEObject Type="Embed" ProgID="Equation.DSMT4" ShapeID="_x0000_i1031" DrawAspect="Content" ObjectID="_1617471675" r:id="rId18"/>
        </w:object>
      </w:r>
      <w:r>
        <w:t xml:space="preserve"> in </w:t>
      </w:r>
      <w:r w:rsidRPr="00602C0A">
        <w:rPr>
          <w:position w:val="-12"/>
        </w:rPr>
        <w:object w:dxaOrig="279" w:dyaOrig="360">
          <v:shape id="_x0000_i1032" type="#_x0000_t75" style="width:14.25pt;height:18pt" o:ole="">
            <v:imagedata r:id="rId15" o:title=""/>
          </v:shape>
          <o:OLEObject Type="Embed" ProgID="Equation.DSMT4" ShapeID="_x0000_i1032" DrawAspect="Content" ObjectID="_1617471676" r:id="rId19"/>
        </w:object>
      </w:r>
    </w:p>
    <w:p w:rsidR="00017477" w:rsidRDefault="00017477" w:rsidP="00017477">
      <w:pPr>
        <w:pStyle w:val="ListParagraph"/>
        <w:jc w:val="both"/>
      </w:pPr>
    </w:p>
    <w:p w:rsidR="00017477" w:rsidRDefault="00017477" w:rsidP="00017477">
      <w:pPr>
        <w:pStyle w:val="ListParagraph"/>
        <w:jc w:val="both"/>
      </w:pPr>
      <w:r>
        <w:t>[</w:t>
      </w:r>
      <w:proofErr w:type="gramStart"/>
      <w:r>
        <w:t>10]…</w:t>
      </w:r>
      <w:proofErr w:type="gramEnd"/>
      <w:r>
        <w:t>-2,1,4,7,10,13,16…</w:t>
      </w:r>
    </w:p>
    <w:p w:rsidR="00017477" w:rsidRDefault="00017477" w:rsidP="00017477">
      <w:pPr>
        <w:pStyle w:val="ListParagraph"/>
        <w:jc w:val="both"/>
      </w:pPr>
      <w:r>
        <w:t>[</w:t>
      </w:r>
      <w:proofErr w:type="gramStart"/>
      <w:r>
        <w:t>7]…</w:t>
      </w:r>
      <w:proofErr w:type="gramEnd"/>
      <w:r>
        <w:t>-2,1,4,7,10,13,16…</w:t>
      </w:r>
    </w:p>
    <w:p w:rsidR="00017477" w:rsidRDefault="00017477" w:rsidP="00017477">
      <w:pPr>
        <w:pStyle w:val="ListParagraph"/>
        <w:jc w:val="both"/>
      </w:pPr>
    </w:p>
    <w:p w:rsidR="00017477" w:rsidRDefault="00017477" w:rsidP="00017477">
      <w:pPr>
        <w:pStyle w:val="ListParagraph"/>
        <w:jc w:val="both"/>
      </w:pPr>
      <w:r>
        <w:t>[</w:t>
      </w:r>
      <w:proofErr w:type="gramStart"/>
      <w:r>
        <w:t>10]</w:t>
      </w:r>
      <w:r>
        <w:t>*</w:t>
      </w:r>
      <w:proofErr w:type="gramEnd"/>
      <w:r>
        <w:t>[7]=[</w:t>
      </w:r>
      <w:r>
        <w:t>7</w:t>
      </w:r>
      <w:r>
        <w:t>]</w:t>
      </w:r>
      <w:r>
        <w:t>*</w:t>
      </w:r>
      <w:r>
        <w:t>[1</w:t>
      </w:r>
      <w:r>
        <w:t>0</w:t>
      </w:r>
      <w:r>
        <w:t>]</w:t>
      </w:r>
    </w:p>
    <w:p w:rsidR="00017477" w:rsidRDefault="00017477" w:rsidP="00017477">
      <w:pPr>
        <w:pStyle w:val="ListParagraph"/>
        <w:jc w:val="both"/>
      </w:pPr>
    </w:p>
    <w:p w:rsidR="00017477" w:rsidRDefault="00017477" w:rsidP="00017477">
      <w:pPr>
        <w:pStyle w:val="ListParagraph"/>
        <w:jc w:val="both"/>
      </w:pPr>
    </w:p>
    <w:p w:rsidR="00A22B8D" w:rsidRDefault="00A22B8D" w:rsidP="00A22B8D">
      <w:pPr>
        <w:pStyle w:val="ListParagraph"/>
        <w:numPr>
          <w:ilvl w:val="0"/>
          <w:numId w:val="2"/>
        </w:numPr>
        <w:jc w:val="both"/>
      </w:pPr>
      <w:r w:rsidRPr="00602C0A">
        <w:rPr>
          <w:position w:val="-14"/>
        </w:rPr>
        <w:object w:dxaOrig="780" w:dyaOrig="400">
          <v:shape id="_x0000_i1033" type="#_x0000_t75" style="width:38.65pt;height:19.9pt" o:ole="">
            <v:imagedata r:id="rId20" o:title=""/>
          </v:shape>
          <o:OLEObject Type="Embed" ProgID="Equation.DSMT4" ShapeID="_x0000_i1033" DrawAspect="Content" ObjectID="_1617471677" r:id="rId21"/>
        </w:object>
      </w:r>
      <w:r>
        <w:t xml:space="preserve"> in </w:t>
      </w:r>
      <w:r w:rsidRPr="00602C0A">
        <w:rPr>
          <w:position w:val="-12"/>
        </w:rPr>
        <w:object w:dxaOrig="300" w:dyaOrig="360">
          <v:shape id="_x0000_i1034" type="#_x0000_t75" style="width:15pt;height:18pt" o:ole="">
            <v:imagedata r:id="rId22" o:title=""/>
          </v:shape>
          <o:OLEObject Type="Embed" ProgID="Equation.DSMT4" ShapeID="_x0000_i1034" DrawAspect="Content" ObjectID="_1617471678" r:id="rId23"/>
        </w:object>
      </w:r>
    </w:p>
    <w:p w:rsidR="00017477" w:rsidRDefault="00017477" w:rsidP="00017477">
      <w:pPr>
        <w:pStyle w:val="ListParagraph"/>
        <w:jc w:val="both"/>
      </w:pPr>
    </w:p>
    <w:p w:rsidR="00017477" w:rsidRDefault="00017477" w:rsidP="00017477">
      <w:pPr>
        <w:pStyle w:val="ListParagraph"/>
        <w:jc w:val="both"/>
      </w:pPr>
      <w:r>
        <w:t>[</w:t>
      </w:r>
      <w:proofErr w:type="gramStart"/>
      <w:r>
        <w:t>3]…</w:t>
      </w:r>
      <w:proofErr w:type="gramEnd"/>
      <w:r>
        <w:t>-4,3,10,17…</w:t>
      </w:r>
    </w:p>
    <w:p w:rsidR="00017477" w:rsidRDefault="00017477" w:rsidP="00017477">
      <w:pPr>
        <w:pStyle w:val="ListParagraph"/>
        <w:jc w:val="both"/>
      </w:pPr>
      <w:r>
        <w:t>[</w:t>
      </w:r>
      <w:proofErr w:type="gramStart"/>
      <w:r>
        <w:t>6]…</w:t>
      </w:r>
      <w:proofErr w:type="gramEnd"/>
      <w:r>
        <w:t>-1,6,13,20…</w:t>
      </w:r>
    </w:p>
    <w:p w:rsidR="00017477" w:rsidRDefault="00017477" w:rsidP="00017477">
      <w:pPr>
        <w:pStyle w:val="ListParagraph"/>
        <w:jc w:val="both"/>
      </w:pPr>
    </w:p>
    <w:p w:rsidR="00017477" w:rsidRDefault="00017477" w:rsidP="00017477">
      <w:pPr>
        <w:pStyle w:val="ListParagraph"/>
        <w:jc w:val="both"/>
      </w:pPr>
      <w:r>
        <w:t>[</w:t>
      </w:r>
      <w:proofErr w:type="gramStart"/>
      <w:r>
        <w:t>3]*</w:t>
      </w:r>
      <w:proofErr w:type="gramEnd"/>
      <w:r>
        <w:t>[6]=[10]*[13]</w:t>
      </w:r>
    </w:p>
    <w:p w:rsidR="00017477" w:rsidRDefault="00017477" w:rsidP="00017477">
      <w:pPr>
        <w:pStyle w:val="ListParagraph"/>
      </w:pPr>
    </w:p>
    <w:p w:rsidR="00017477" w:rsidRDefault="00017477" w:rsidP="00017477">
      <w:pPr>
        <w:pStyle w:val="ListParagraph"/>
        <w:jc w:val="both"/>
      </w:pPr>
    </w:p>
    <w:p w:rsidR="00A22B8D" w:rsidRDefault="00A22B8D" w:rsidP="00A22B8D">
      <w:pPr>
        <w:pStyle w:val="ListParagraph"/>
        <w:numPr>
          <w:ilvl w:val="0"/>
          <w:numId w:val="2"/>
        </w:numPr>
        <w:jc w:val="both"/>
      </w:pPr>
      <w:r w:rsidRPr="00602C0A">
        <w:rPr>
          <w:position w:val="-14"/>
        </w:rPr>
        <w:object w:dxaOrig="600" w:dyaOrig="440">
          <v:shape id="_x0000_i1083" type="#_x0000_t75" style="width:30pt;height:21.75pt" o:ole="">
            <v:imagedata r:id="rId24" o:title=""/>
          </v:shape>
          <o:OLEObject Type="Embed" ProgID="Equation.DSMT4" ShapeID="_x0000_i1083" DrawAspect="Content" ObjectID="_1617471679" r:id="rId25"/>
        </w:object>
      </w:r>
      <w:r>
        <w:t xml:space="preserve"> in </w:t>
      </w:r>
      <w:r w:rsidRPr="00602C0A">
        <w:rPr>
          <w:position w:val="-12"/>
        </w:rPr>
        <w:object w:dxaOrig="360" w:dyaOrig="360">
          <v:shape id="_x0000_i1084" type="#_x0000_t75" style="width:18pt;height:18pt" o:ole="">
            <v:imagedata r:id="rId26" o:title=""/>
          </v:shape>
          <o:OLEObject Type="Embed" ProgID="Equation.DSMT4" ShapeID="_x0000_i1084" DrawAspect="Content" ObjectID="_1617471680" r:id="rId27"/>
        </w:object>
      </w:r>
    </w:p>
    <w:p w:rsidR="00F00678" w:rsidRDefault="00F00678" w:rsidP="00F00678">
      <w:pPr>
        <w:pStyle w:val="ListParagraph"/>
        <w:jc w:val="both"/>
      </w:pPr>
      <w:r>
        <w:t>[</w:t>
      </w:r>
      <w:proofErr w:type="gramStart"/>
      <w:r>
        <w:t>39]^</w:t>
      </w:r>
      <w:proofErr w:type="gramEnd"/>
      <w:r>
        <w:t>(17)=[-1]^(17)</w:t>
      </w:r>
      <w:r w:rsidR="00017477">
        <w:t>=[-1]=[39]</w:t>
      </w:r>
    </w:p>
    <w:p w:rsidR="00A22B8D" w:rsidRDefault="00A22B8D" w:rsidP="00A22B8D">
      <w:pPr>
        <w:jc w:val="both"/>
      </w:pPr>
    </w:p>
    <w:p w:rsidR="001A6C17" w:rsidRDefault="001A6C17" w:rsidP="00A22B8D">
      <w:pPr>
        <w:jc w:val="both"/>
      </w:pPr>
    </w:p>
    <w:p w:rsidR="00A22B8D" w:rsidRDefault="00A22B8D" w:rsidP="00A22B8D">
      <w:pPr>
        <w:jc w:val="both"/>
      </w:pPr>
      <w:r>
        <w:rPr>
          <w:b/>
        </w:rPr>
        <w:t>4</w:t>
      </w:r>
      <w:r>
        <w:t>. Find the greatest common divisor using the Euclidian algorithm</w:t>
      </w:r>
    </w:p>
    <w:p w:rsidR="00A22B8D" w:rsidRDefault="00A22B8D" w:rsidP="00A22B8D">
      <w:pPr>
        <w:jc w:val="both"/>
      </w:pPr>
    </w:p>
    <w:p w:rsidR="00A22B8D" w:rsidRDefault="00A22B8D" w:rsidP="00A22B8D">
      <w:pPr>
        <w:pStyle w:val="ListParagraph"/>
        <w:numPr>
          <w:ilvl w:val="0"/>
          <w:numId w:val="3"/>
        </w:numPr>
        <w:jc w:val="both"/>
      </w:pPr>
      <w:r>
        <w:t>of 88 and 33</w:t>
      </w:r>
    </w:p>
    <w:p w:rsidR="004F3F49" w:rsidRDefault="004F3F49" w:rsidP="004F3F49">
      <w:pPr>
        <w:jc w:val="both"/>
      </w:pPr>
    </w:p>
    <w:p w:rsidR="004F3F49" w:rsidRDefault="004F3F49" w:rsidP="00705593">
      <w:pPr>
        <w:ind w:left="360"/>
        <w:jc w:val="both"/>
      </w:pPr>
      <w:r>
        <w:t>88mod33</w:t>
      </w:r>
      <w:r w:rsidR="00705593">
        <w:t>=22</w:t>
      </w:r>
      <w:bookmarkStart w:id="0" w:name="_GoBack"/>
      <w:bookmarkEnd w:id="0"/>
    </w:p>
    <w:p w:rsidR="00705593" w:rsidRDefault="00705593" w:rsidP="00705593">
      <w:pPr>
        <w:ind w:left="360"/>
        <w:jc w:val="both"/>
      </w:pPr>
      <w:r>
        <w:t>33mod22=11</w:t>
      </w:r>
    </w:p>
    <w:p w:rsidR="00705593" w:rsidRDefault="00705593" w:rsidP="00705593">
      <w:pPr>
        <w:ind w:left="360"/>
        <w:jc w:val="both"/>
      </w:pPr>
      <w:r>
        <w:t>22mod11=0</w:t>
      </w:r>
    </w:p>
    <w:p w:rsidR="00705593" w:rsidRPr="00705593" w:rsidRDefault="00705593" w:rsidP="00705593">
      <w:pPr>
        <w:ind w:left="360"/>
        <w:jc w:val="both"/>
        <w:rPr>
          <w:b/>
        </w:rPr>
      </w:pPr>
      <w:r w:rsidRPr="00705593">
        <w:rPr>
          <w:b/>
        </w:rPr>
        <w:t>GCD=11</w:t>
      </w:r>
    </w:p>
    <w:p w:rsidR="00705593" w:rsidRDefault="00705593" w:rsidP="00705593">
      <w:pPr>
        <w:ind w:left="360"/>
        <w:jc w:val="both"/>
      </w:pPr>
    </w:p>
    <w:p w:rsidR="00705593" w:rsidRDefault="00705593" w:rsidP="00705593">
      <w:pPr>
        <w:ind w:left="360"/>
        <w:jc w:val="both"/>
      </w:pPr>
    </w:p>
    <w:p w:rsidR="00A22B8D" w:rsidRDefault="00A22B8D" w:rsidP="00A22B8D">
      <w:pPr>
        <w:pStyle w:val="ListParagraph"/>
        <w:numPr>
          <w:ilvl w:val="0"/>
          <w:numId w:val="3"/>
        </w:numPr>
        <w:jc w:val="both"/>
      </w:pPr>
      <w:r>
        <w:t>of 84 and 56</w:t>
      </w:r>
    </w:p>
    <w:p w:rsidR="00705593" w:rsidRDefault="00705593" w:rsidP="00705593">
      <w:pPr>
        <w:pStyle w:val="ListParagraph"/>
        <w:jc w:val="both"/>
      </w:pPr>
    </w:p>
    <w:p w:rsidR="00705593" w:rsidRDefault="00705593" w:rsidP="00705593">
      <w:pPr>
        <w:ind w:firstLine="360"/>
        <w:jc w:val="both"/>
      </w:pPr>
      <w:r>
        <w:t>84mod56=28</w:t>
      </w:r>
    </w:p>
    <w:p w:rsidR="00705593" w:rsidRDefault="00705593" w:rsidP="00705593">
      <w:pPr>
        <w:ind w:firstLine="360"/>
        <w:jc w:val="both"/>
      </w:pPr>
      <w:r>
        <w:t>56mod28=0</w:t>
      </w:r>
    </w:p>
    <w:p w:rsidR="00705593" w:rsidRPr="00705593" w:rsidRDefault="00705593" w:rsidP="00705593">
      <w:pPr>
        <w:ind w:firstLine="360"/>
        <w:jc w:val="both"/>
        <w:rPr>
          <w:b/>
        </w:rPr>
      </w:pPr>
      <w:r w:rsidRPr="00705593">
        <w:rPr>
          <w:b/>
        </w:rPr>
        <w:t>GCD=28</w:t>
      </w:r>
    </w:p>
    <w:p w:rsidR="00A22B8D" w:rsidRDefault="00A22B8D" w:rsidP="00A22B8D">
      <w:pPr>
        <w:jc w:val="both"/>
      </w:pPr>
    </w:p>
    <w:p w:rsidR="00A22B8D" w:rsidRDefault="00A22B8D" w:rsidP="00A22B8D">
      <w:pPr>
        <w:jc w:val="both"/>
      </w:pPr>
    </w:p>
    <w:p w:rsidR="00A22B8D" w:rsidRDefault="00A22B8D" w:rsidP="00A22B8D">
      <w:pPr>
        <w:jc w:val="both"/>
      </w:pPr>
      <w:r>
        <w:rPr>
          <w:b/>
        </w:rPr>
        <w:t>5</w:t>
      </w:r>
      <w:r>
        <w:t xml:space="preserve">. Encrypt the message “Do not pass go” using a simple encryption method with the encryption function </w:t>
      </w:r>
      <w:r w:rsidRPr="00263315">
        <w:rPr>
          <w:position w:val="-10"/>
        </w:rPr>
        <w:object w:dxaOrig="2400" w:dyaOrig="320">
          <v:shape id="_x0000_i1077" type="#_x0000_t75" style="width:120.4pt;height:15.75pt" o:ole="">
            <v:imagedata r:id="rId28" o:title=""/>
          </v:shape>
          <o:OLEObject Type="Embed" ProgID="Equation.DSMT4" ShapeID="_x0000_i1077" DrawAspect="Content" ObjectID="_1617471681" r:id="rId29"/>
        </w:object>
      </w:r>
      <w:r>
        <w:t xml:space="preserve"> and then decrypt the obtained cipher checking your solution.</w:t>
      </w:r>
    </w:p>
    <w:p w:rsidR="00A22B8D" w:rsidRDefault="00A22B8D" w:rsidP="00A22B8D">
      <w:pPr>
        <w:jc w:val="both"/>
      </w:pPr>
    </w:p>
    <w:p w:rsidR="00E30C02" w:rsidRDefault="00C43D6E">
      <w:r>
        <w:t>DO NOT PASS GO</w:t>
      </w:r>
    </w:p>
    <w:p w:rsidR="00C43D6E" w:rsidRDefault="00C43D6E"/>
    <w:p w:rsidR="00A87656" w:rsidRDefault="00A87656">
      <w:r>
        <w:t xml:space="preserve">Encryption using </w:t>
      </w:r>
      <w:r w:rsidR="0096526D">
        <w:t>f(</w:t>
      </w:r>
      <w:r>
        <w:t>p</w:t>
      </w:r>
      <w:r w:rsidR="0096526D">
        <w:t>)</w:t>
      </w:r>
      <w:r>
        <w:t>=(9p+</w:t>
      </w:r>
      <w:proofErr w:type="gramStart"/>
      <w:r>
        <w:t>13)mod</w:t>
      </w:r>
      <w:proofErr w:type="gramEnd"/>
      <w:r>
        <w:t>26</w:t>
      </w:r>
    </w:p>
    <w:p w:rsidR="00A87656" w:rsidRDefault="00A87656"/>
    <w:p w:rsidR="00C43D6E" w:rsidRDefault="00C43D6E">
      <w:r>
        <w:t>D</w:t>
      </w:r>
    </w:p>
    <w:p w:rsidR="00C43D6E" w:rsidRDefault="00C43D6E">
      <w:r>
        <w:lastRenderedPageBreak/>
        <w:t>p=3</w:t>
      </w:r>
    </w:p>
    <w:p w:rsidR="00C43D6E" w:rsidRDefault="006D4D9E">
      <w:r>
        <w:t>r=(9p+</w:t>
      </w:r>
      <w:proofErr w:type="gramStart"/>
      <w:r>
        <w:t>13)mod</w:t>
      </w:r>
      <w:proofErr w:type="gramEnd"/>
      <w:r>
        <w:t>26</w:t>
      </w:r>
    </w:p>
    <w:p w:rsidR="006D4D9E" w:rsidRDefault="006D4D9E">
      <w:r>
        <w:t>r</w:t>
      </w:r>
      <w:proofErr w:type="gramStart"/>
      <w:r>
        <w:t>=(</w:t>
      </w:r>
      <w:proofErr w:type="gramEnd"/>
      <w:r>
        <w:t>9*3+13)mod26</w:t>
      </w:r>
    </w:p>
    <w:p w:rsidR="006D4D9E" w:rsidRDefault="006D4D9E">
      <w:r>
        <w:t>r=40mod26</w:t>
      </w:r>
    </w:p>
    <w:p w:rsidR="006D4D9E" w:rsidRDefault="006D4D9E">
      <w:r>
        <w:t>r=14</w:t>
      </w:r>
    </w:p>
    <w:p w:rsidR="004E15EA" w:rsidRDefault="004E15EA">
      <w:r>
        <w:t>O</w:t>
      </w:r>
    </w:p>
    <w:p w:rsidR="006D4D9E" w:rsidRDefault="006D4D9E"/>
    <w:p w:rsidR="00C43D6E" w:rsidRDefault="00C43D6E"/>
    <w:p w:rsidR="00C43D6E" w:rsidRDefault="00C43D6E">
      <w:r>
        <w:t>O</w:t>
      </w:r>
    </w:p>
    <w:p w:rsidR="00C43D6E" w:rsidRDefault="00C43D6E">
      <w:r>
        <w:t>p=14</w:t>
      </w:r>
    </w:p>
    <w:p w:rsidR="006D4D9E" w:rsidRDefault="006D4D9E" w:rsidP="006D4D9E">
      <w:r>
        <w:t>r=(9p+</w:t>
      </w:r>
      <w:proofErr w:type="gramStart"/>
      <w:r>
        <w:t>13)mod</w:t>
      </w:r>
      <w:proofErr w:type="gramEnd"/>
      <w:r>
        <w:t>26</w:t>
      </w:r>
    </w:p>
    <w:p w:rsidR="006D4D9E" w:rsidRDefault="006D4D9E" w:rsidP="006D4D9E">
      <w:r>
        <w:t>r</w:t>
      </w:r>
      <w:proofErr w:type="gramStart"/>
      <w:r>
        <w:t>=(</w:t>
      </w:r>
      <w:proofErr w:type="gramEnd"/>
      <w:r>
        <w:t>9*14+13)mod26</w:t>
      </w:r>
    </w:p>
    <w:p w:rsidR="006D4D9E" w:rsidRDefault="006D4D9E" w:rsidP="006D4D9E">
      <w:r>
        <w:t>r=139mod26</w:t>
      </w:r>
    </w:p>
    <w:p w:rsidR="006D4D9E" w:rsidRDefault="006D4D9E" w:rsidP="006D4D9E">
      <w:r>
        <w:t>r=9</w:t>
      </w:r>
    </w:p>
    <w:p w:rsidR="004E15EA" w:rsidRDefault="004E15EA" w:rsidP="006D4D9E">
      <w:r>
        <w:t>J</w:t>
      </w:r>
    </w:p>
    <w:p w:rsidR="00C43D6E" w:rsidRDefault="00C43D6E"/>
    <w:p w:rsidR="0096526D" w:rsidRDefault="0096526D"/>
    <w:p w:rsidR="00C43D6E" w:rsidRDefault="00C43D6E">
      <w:r>
        <w:t>N</w:t>
      </w:r>
    </w:p>
    <w:p w:rsidR="00C43D6E" w:rsidRDefault="00C43D6E">
      <w:r>
        <w:t>p=13</w:t>
      </w:r>
    </w:p>
    <w:p w:rsidR="006D4D9E" w:rsidRDefault="006D4D9E" w:rsidP="006D4D9E">
      <w:r>
        <w:t>r=(9p+</w:t>
      </w:r>
      <w:proofErr w:type="gramStart"/>
      <w:r>
        <w:t>13)mod</w:t>
      </w:r>
      <w:proofErr w:type="gramEnd"/>
      <w:r>
        <w:t>26</w:t>
      </w:r>
    </w:p>
    <w:p w:rsidR="006D4D9E" w:rsidRDefault="006D4D9E">
      <w:r>
        <w:t>r</w:t>
      </w:r>
      <w:proofErr w:type="gramStart"/>
      <w:r>
        <w:t>=(</w:t>
      </w:r>
      <w:proofErr w:type="gramEnd"/>
      <w:r>
        <w:t>9*13+13)mod26</w:t>
      </w:r>
    </w:p>
    <w:p w:rsidR="006D4D9E" w:rsidRDefault="006D4D9E">
      <w:r>
        <w:t>r=130mod26</w:t>
      </w:r>
    </w:p>
    <w:p w:rsidR="006D4D9E" w:rsidRDefault="006D4D9E">
      <w:r>
        <w:t>r=0</w:t>
      </w:r>
    </w:p>
    <w:p w:rsidR="00C43D6E" w:rsidRDefault="004E15EA">
      <w:r>
        <w:t>A</w:t>
      </w:r>
    </w:p>
    <w:p w:rsidR="0096526D" w:rsidRDefault="0096526D"/>
    <w:p w:rsidR="0096526D" w:rsidRDefault="0096526D"/>
    <w:p w:rsidR="00C43D6E" w:rsidRDefault="00C43D6E">
      <w:r>
        <w:t>T</w:t>
      </w:r>
    </w:p>
    <w:p w:rsidR="00C43D6E" w:rsidRDefault="00C43D6E">
      <w:r>
        <w:t>p=19</w:t>
      </w:r>
    </w:p>
    <w:p w:rsidR="006D4D9E" w:rsidRDefault="006D4D9E" w:rsidP="006D4D9E">
      <w:r>
        <w:t>r=(9p+</w:t>
      </w:r>
      <w:proofErr w:type="gramStart"/>
      <w:r>
        <w:t>13)mod</w:t>
      </w:r>
      <w:proofErr w:type="gramEnd"/>
      <w:r>
        <w:t>26</w:t>
      </w:r>
    </w:p>
    <w:p w:rsidR="006D4D9E" w:rsidRDefault="006D4D9E">
      <w:r>
        <w:t>r</w:t>
      </w:r>
      <w:proofErr w:type="gramStart"/>
      <w:r>
        <w:t>=(</w:t>
      </w:r>
      <w:proofErr w:type="gramEnd"/>
      <w:r>
        <w:t>9*19+13)mod26</w:t>
      </w:r>
    </w:p>
    <w:p w:rsidR="006D4D9E" w:rsidRDefault="006D4D9E">
      <w:r>
        <w:t>r=184mod26</w:t>
      </w:r>
    </w:p>
    <w:p w:rsidR="006D4D9E" w:rsidRDefault="006D4D9E">
      <w:r>
        <w:t>r=2</w:t>
      </w:r>
    </w:p>
    <w:p w:rsidR="004E15EA" w:rsidRDefault="004E15EA">
      <w:r>
        <w:t>C</w:t>
      </w:r>
    </w:p>
    <w:p w:rsidR="006D4D9E" w:rsidRDefault="006D4D9E"/>
    <w:p w:rsidR="00C43D6E" w:rsidRDefault="00C43D6E"/>
    <w:p w:rsidR="00C43D6E" w:rsidRDefault="00C43D6E">
      <w:r>
        <w:t>P</w:t>
      </w:r>
    </w:p>
    <w:p w:rsidR="00C43D6E" w:rsidRDefault="00C43D6E">
      <w:r>
        <w:t>p=15</w:t>
      </w:r>
    </w:p>
    <w:p w:rsidR="006D4D9E" w:rsidRDefault="006D4D9E" w:rsidP="006D4D9E">
      <w:r>
        <w:t>r=(9p+</w:t>
      </w:r>
      <w:proofErr w:type="gramStart"/>
      <w:r>
        <w:t>13)mod</w:t>
      </w:r>
      <w:proofErr w:type="gramEnd"/>
      <w:r>
        <w:t>26</w:t>
      </w:r>
    </w:p>
    <w:p w:rsidR="006D4D9E" w:rsidRDefault="006D4D9E">
      <w:r>
        <w:t>r</w:t>
      </w:r>
      <w:proofErr w:type="gramStart"/>
      <w:r>
        <w:t>=(</w:t>
      </w:r>
      <w:proofErr w:type="gramEnd"/>
      <w:r>
        <w:t>9*15+13)mod26</w:t>
      </w:r>
    </w:p>
    <w:p w:rsidR="006D4D9E" w:rsidRDefault="006D4D9E">
      <w:r>
        <w:t>r=148mod26</w:t>
      </w:r>
    </w:p>
    <w:p w:rsidR="006D4D9E" w:rsidRDefault="006D4D9E">
      <w:r>
        <w:t>r=18</w:t>
      </w:r>
    </w:p>
    <w:p w:rsidR="004E15EA" w:rsidRDefault="004E15EA">
      <w:r>
        <w:t>S</w:t>
      </w:r>
    </w:p>
    <w:p w:rsidR="006D4D9E" w:rsidRDefault="006D4D9E"/>
    <w:p w:rsidR="00C43D6E" w:rsidRDefault="00C43D6E"/>
    <w:p w:rsidR="00C43D6E" w:rsidRDefault="00C43D6E">
      <w:r>
        <w:t>A</w:t>
      </w:r>
    </w:p>
    <w:p w:rsidR="00C43D6E" w:rsidRDefault="00C43D6E">
      <w:r>
        <w:t>p=0</w:t>
      </w:r>
    </w:p>
    <w:p w:rsidR="006D4D9E" w:rsidRDefault="006D4D9E" w:rsidP="006D4D9E">
      <w:r>
        <w:lastRenderedPageBreak/>
        <w:t>r=(9p+</w:t>
      </w:r>
      <w:proofErr w:type="gramStart"/>
      <w:r>
        <w:t>13)mod</w:t>
      </w:r>
      <w:proofErr w:type="gramEnd"/>
      <w:r>
        <w:t>26</w:t>
      </w:r>
    </w:p>
    <w:p w:rsidR="006D4D9E" w:rsidRDefault="006D4D9E">
      <w:r>
        <w:t>r</w:t>
      </w:r>
      <w:proofErr w:type="gramStart"/>
      <w:r>
        <w:t>=(</w:t>
      </w:r>
      <w:proofErr w:type="gramEnd"/>
      <w:r>
        <w:t>9*0+13)mod26</w:t>
      </w:r>
    </w:p>
    <w:p w:rsidR="006D4D9E" w:rsidRDefault="006D4D9E">
      <w:r>
        <w:t>r=13mod26</w:t>
      </w:r>
    </w:p>
    <w:p w:rsidR="004E15EA" w:rsidRDefault="004E15EA">
      <w:r>
        <w:t>r=13</w:t>
      </w:r>
    </w:p>
    <w:p w:rsidR="004E15EA" w:rsidRDefault="004E15EA">
      <w:r>
        <w:t>N</w:t>
      </w:r>
    </w:p>
    <w:p w:rsidR="006D4D9E" w:rsidRDefault="006D4D9E"/>
    <w:p w:rsidR="00C43D6E" w:rsidRDefault="00C43D6E"/>
    <w:p w:rsidR="00C43D6E" w:rsidRDefault="00C43D6E">
      <w:r>
        <w:t>S</w:t>
      </w:r>
    </w:p>
    <w:p w:rsidR="00C43D6E" w:rsidRDefault="00C43D6E">
      <w:r>
        <w:t>p=18</w:t>
      </w:r>
    </w:p>
    <w:p w:rsidR="006D4D9E" w:rsidRDefault="006D4D9E" w:rsidP="006D4D9E">
      <w:r>
        <w:t>r=(9p+</w:t>
      </w:r>
      <w:proofErr w:type="gramStart"/>
      <w:r>
        <w:t>13)mod</w:t>
      </w:r>
      <w:proofErr w:type="gramEnd"/>
      <w:r>
        <w:t>26</w:t>
      </w:r>
    </w:p>
    <w:p w:rsidR="006D4D9E" w:rsidRDefault="004E15EA">
      <w:r>
        <w:t>r</w:t>
      </w:r>
      <w:proofErr w:type="gramStart"/>
      <w:r>
        <w:t>=(</w:t>
      </w:r>
      <w:proofErr w:type="gramEnd"/>
      <w:r>
        <w:t>9*18+13)mod26</w:t>
      </w:r>
    </w:p>
    <w:p w:rsidR="004E15EA" w:rsidRDefault="004E15EA">
      <w:r>
        <w:t>r=175mod26</w:t>
      </w:r>
    </w:p>
    <w:p w:rsidR="004E15EA" w:rsidRDefault="004E15EA">
      <w:r>
        <w:t>r=19</w:t>
      </w:r>
    </w:p>
    <w:p w:rsidR="004E15EA" w:rsidRDefault="004E15EA">
      <w:r>
        <w:t>T</w:t>
      </w:r>
    </w:p>
    <w:p w:rsidR="004E15EA" w:rsidRDefault="004E15EA"/>
    <w:p w:rsidR="0096526D" w:rsidRDefault="0096526D"/>
    <w:p w:rsidR="004E15EA" w:rsidRDefault="004E15EA">
      <w:r>
        <w:t>G</w:t>
      </w:r>
    </w:p>
    <w:p w:rsidR="004E15EA" w:rsidRDefault="004E15EA">
      <w:r>
        <w:t>p=6</w:t>
      </w:r>
    </w:p>
    <w:p w:rsidR="004E15EA" w:rsidRDefault="004E15EA" w:rsidP="004E15EA">
      <w:r>
        <w:t>r=(9p+</w:t>
      </w:r>
      <w:proofErr w:type="gramStart"/>
      <w:r>
        <w:t>13)mod</w:t>
      </w:r>
      <w:proofErr w:type="gramEnd"/>
      <w:r>
        <w:t>26</w:t>
      </w:r>
    </w:p>
    <w:p w:rsidR="004E15EA" w:rsidRDefault="004E15EA">
      <w:r>
        <w:t>r</w:t>
      </w:r>
      <w:proofErr w:type="gramStart"/>
      <w:r>
        <w:t>=(</w:t>
      </w:r>
      <w:proofErr w:type="gramEnd"/>
      <w:r>
        <w:t>9*6+13)mod26</w:t>
      </w:r>
    </w:p>
    <w:p w:rsidR="004E15EA" w:rsidRDefault="004E15EA">
      <w:r>
        <w:t>r=67mod26</w:t>
      </w:r>
    </w:p>
    <w:p w:rsidR="004E15EA" w:rsidRDefault="004E15EA">
      <w:r>
        <w:t>r=15</w:t>
      </w:r>
    </w:p>
    <w:p w:rsidR="004E15EA" w:rsidRDefault="004E15EA">
      <w:r>
        <w:t>P</w:t>
      </w:r>
    </w:p>
    <w:p w:rsidR="004E15EA" w:rsidRDefault="004E15EA"/>
    <w:p w:rsidR="004E15EA" w:rsidRDefault="004E15EA">
      <w:r>
        <w:t>Ciphertext: OJ AJC SNTT PJ</w:t>
      </w:r>
    </w:p>
    <w:p w:rsidR="00A87656" w:rsidRDefault="00A87656"/>
    <w:p w:rsidR="00A87656" w:rsidRDefault="00A87656">
      <w:r>
        <w:t>Decryption using p=3</w:t>
      </w:r>
      <w:r w:rsidR="0096526D">
        <w:t>(r</w:t>
      </w:r>
      <w:r>
        <w:t>-</w:t>
      </w:r>
      <w:proofErr w:type="gramStart"/>
      <w:r w:rsidR="0096526D">
        <w:t>13</w:t>
      </w:r>
      <w:r>
        <w:t>)mod</w:t>
      </w:r>
      <w:proofErr w:type="gramEnd"/>
      <w:r>
        <w:t>26</w:t>
      </w:r>
    </w:p>
    <w:p w:rsidR="00A87656" w:rsidRDefault="00A87656"/>
    <w:p w:rsidR="00A87656" w:rsidRDefault="00A87656">
      <w:r>
        <w:t>O</w:t>
      </w:r>
    </w:p>
    <w:p w:rsidR="00A36611" w:rsidRDefault="0096526D">
      <w:r>
        <w:t>r=14</w:t>
      </w:r>
    </w:p>
    <w:p w:rsidR="0096526D" w:rsidRDefault="0096526D">
      <w:r>
        <w:t>p=</w:t>
      </w:r>
      <w:r>
        <w:t>3(r-</w:t>
      </w:r>
      <w:proofErr w:type="gramStart"/>
      <w:r>
        <w:t>13)mod</w:t>
      </w:r>
      <w:proofErr w:type="gramEnd"/>
      <w:r>
        <w:t>26</w:t>
      </w:r>
    </w:p>
    <w:p w:rsidR="0096526D" w:rsidRDefault="0096526D">
      <w:r>
        <w:t>p=3(14-</w:t>
      </w:r>
      <w:proofErr w:type="gramStart"/>
      <w:r>
        <w:t>13)mod</w:t>
      </w:r>
      <w:proofErr w:type="gramEnd"/>
      <w:r>
        <w:t>26</w:t>
      </w:r>
    </w:p>
    <w:p w:rsidR="0096526D" w:rsidRDefault="0096526D">
      <w:r>
        <w:t>p=3mod26</w:t>
      </w:r>
    </w:p>
    <w:p w:rsidR="0096526D" w:rsidRDefault="0096526D">
      <w:r>
        <w:t>p=3</w:t>
      </w:r>
    </w:p>
    <w:p w:rsidR="0096526D" w:rsidRDefault="0096526D">
      <w:r>
        <w:t>D</w:t>
      </w:r>
    </w:p>
    <w:p w:rsidR="00A87656" w:rsidRDefault="00A87656"/>
    <w:p w:rsidR="00A87656" w:rsidRDefault="00A87656">
      <w:r>
        <w:t>J</w:t>
      </w:r>
    </w:p>
    <w:p w:rsidR="0096526D" w:rsidRDefault="0096526D">
      <w:r>
        <w:t>r=9</w:t>
      </w:r>
    </w:p>
    <w:p w:rsidR="0096526D" w:rsidRDefault="0096526D">
      <w:r>
        <w:t>p=3(r-</w:t>
      </w:r>
      <w:proofErr w:type="gramStart"/>
      <w:r>
        <w:t>13)mod</w:t>
      </w:r>
      <w:proofErr w:type="gramEnd"/>
      <w:r>
        <w:t>26</w:t>
      </w:r>
    </w:p>
    <w:p w:rsidR="0096526D" w:rsidRDefault="0096526D">
      <w:r>
        <w:t>p=3(</w:t>
      </w:r>
      <w:r w:rsidR="00E92AD5">
        <w:t>9-</w:t>
      </w:r>
      <w:proofErr w:type="gramStart"/>
      <w:r w:rsidR="00E92AD5">
        <w:t>13)mod</w:t>
      </w:r>
      <w:proofErr w:type="gramEnd"/>
      <w:r w:rsidR="00E92AD5">
        <w:t>26</w:t>
      </w:r>
    </w:p>
    <w:p w:rsidR="00E92AD5" w:rsidRDefault="00E92AD5">
      <w:r>
        <w:t>p=-12mod26</w:t>
      </w:r>
    </w:p>
    <w:p w:rsidR="00E92AD5" w:rsidRDefault="00E92AD5">
      <w:r>
        <w:t>p=14</w:t>
      </w:r>
    </w:p>
    <w:p w:rsidR="00E92AD5" w:rsidRDefault="00E92AD5">
      <w:r>
        <w:t>O</w:t>
      </w:r>
    </w:p>
    <w:p w:rsidR="00A87656" w:rsidRDefault="00A87656"/>
    <w:p w:rsidR="00A87656" w:rsidRDefault="00A87656"/>
    <w:p w:rsidR="00A87656" w:rsidRDefault="00A87656">
      <w:r>
        <w:t>A</w:t>
      </w:r>
    </w:p>
    <w:p w:rsidR="00A87656" w:rsidRDefault="0096526D">
      <w:r>
        <w:lastRenderedPageBreak/>
        <w:t>r=0</w:t>
      </w:r>
    </w:p>
    <w:p w:rsidR="0096526D" w:rsidRDefault="0096526D">
      <w:r>
        <w:t>p=3(r-</w:t>
      </w:r>
      <w:proofErr w:type="gramStart"/>
      <w:r>
        <w:t>13)mod</w:t>
      </w:r>
      <w:proofErr w:type="gramEnd"/>
      <w:r>
        <w:t>26</w:t>
      </w:r>
    </w:p>
    <w:p w:rsidR="00E92AD5" w:rsidRDefault="00E92AD5">
      <w:r>
        <w:t>p=3(0-</w:t>
      </w:r>
      <w:proofErr w:type="gramStart"/>
      <w:r>
        <w:t>13)mod</w:t>
      </w:r>
      <w:proofErr w:type="gramEnd"/>
      <w:r>
        <w:t>26</w:t>
      </w:r>
    </w:p>
    <w:p w:rsidR="00E92AD5" w:rsidRDefault="00E92AD5">
      <w:r>
        <w:t>p=-39mod26</w:t>
      </w:r>
    </w:p>
    <w:p w:rsidR="00E92AD5" w:rsidRDefault="00E92AD5">
      <w:r>
        <w:t>p=13</w:t>
      </w:r>
    </w:p>
    <w:p w:rsidR="00E92AD5" w:rsidRDefault="00E92AD5">
      <w:r>
        <w:t>N</w:t>
      </w:r>
    </w:p>
    <w:p w:rsidR="0096526D" w:rsidRDefault="0096526D"/>
    <w:p w:rsidR="00A87656" w:rsidRDefault="00A87656"/>
    <w:p w:rsidR="00A87656" w:rsidRDefault="00A87656">
      <w:r>
        <w:t>C</w:t>
      </w:r>
    </w:p>
    <w:p w:rsidR="00A87656" w:rsidRDefault="0096526D" w:rsidP="00A87656">
      <w:r>
        <w:t>r=2</w:t>
      </w:r>
    </w:p>
    <w:p w:rsidR="0096526D" w:rsidRDefault="0096526D" w:rsidP="00A87656">
      <w:r>
        <w:t>p=3(r-</w:t>
      </w:r>
      <w:proofErr w:type="gramStart"/>
      <w:r>
        <w:t>13)mod</w:t>
      </w:r>
      <w:proofErr w:type="gramEnd"/>
      <w:r>
        <w:t>26</w:t>
      </w:r>
    </w:p>
    <w:p w:rsidR="00E92AD5" w:rsidRDefault="00E92AD5" w:rsidP="00A87656">
      <w:r>
        <w:t>p=3(2-</w:t>
      </w:r>
      <w:proofErr w:type="gramStart"/>
      <w:r>
        <w:t>13)mod</w:t>
      </w:r>
      <w:proofErr w:type="gramEnd"/>
      <w:r>
        <w:t>26</w:t>
      </w:r>
    </w:p>
    <w:p w:rsidR="00E92AD5" w:rsidRDefault="00E92AD5" w:rsidP="00A87656">
      <w:r>
        <w:t>p=-33mod26</w:t>
      </w:r>
    </w:p>
    <w:p w:rsidR="00E92AD5" w:rsidRDefault="00E92AD5" w:rsidP="00A87656">
      <w:r>
        <w:t>p=19</w:t>
      </w:r>
    </w:p>
    <w:p w:rsidR="00A87656" w:rsidRDefault="00E92AD5">
      <w:r>
        <w:t>T</w:t>
      </w:r>
    </w:p>
    <w:p w:rsidR="00A87656" w:rsidRDefault="00A87656"/>
    <w:p w:rsidR="00A87656" w:rsidRDefault="00A87656">
      <w:r>
        <w:t>S</w:t>
      </w:r>
    </w:p>
    <w:p w:rsidR="00A87656" w:rsidRDefault="0096526D">
      <w:r>
        <w:t>r=18</w:t>
      </w:r>
    </w:p>
    <w:p w:rsidR="00A87656" w:rsidRDefault="0096526D">
      <w:r>
        <w:t>p=3(r-</w:t>
      </w:r>
      <w:proofErr w:type="gramStart"/>
      <w:r>
        <w:t>13)mod</w:t>
      </w:r>
      <w:proofErr w:type="gramEnd"/>
      <w:r>
        <w:t>26</w:t>
      </w:r>
    </w:p>
    <w:p w:rsidR="0096526D" w:rsidRDefault="00E92AD5">
      <w:r>
        <w:t>p=3(18-</w:t>
      </w:r>
      <w:proofErr w:type="gramStart"/>
      <w:r>
        <w:t>13)mod</w:t>
      </w:r>
      <w:proofErr w:type="gramEnd"/>
      <w:r>
        <w:t>26</w:t>
      </w:r>
    </w:p>
    <w:p w:rsidR="00E92AD5" w:rsidRDefault="00E92AD5">
      <w:r>
        <w:t>p=15mod26</w:t>
      </w:r>
    </w:p>
    <w:p w:rsidR="00E92AD5" w:rsidRDefault="00E92AD5">
      <w:r>
        <w:t>p=15</w:t>
      </w:r>
    </w:p>
    <w:p w:rsidR="00E92AD5" w:rsidRDefault="00E92AD5">
      <w:r>
        <w:t>P</w:t>
      </w:r>
    </w:p>
    <w:p w:rsidR="00A87656" w:rsidRDefault="00A87656"/>
    <w:p w:rsidR="00A87656" w:rsidRDefault="00A87656">
      <w:r>
        <w:t>N</w:t>
      </w:r>
    </w:p>
    <w:p w:rsidR="0096526D" w:rsidRDefault="0096526D">
      <w:r>
        <w:t>r=13</w:t>
      </w:r>
    </w:p>
    <w:p w:rsidR="0096526D" w:rsidRDefault="0096526D">
      <w:r>
        <w:t>p=3(r-</w:t>
      </w:r>
      <w:proofErr w:type="gramStart"/>
      <w:r>
        <w:t>13)mod</w:t>
      </w:r>
      <w:proofErr w:type="gramEnd"/>
      <w:r>
        <w:t>26</w:t>
      </w:r>
    </w:p>
    <w:p w:rsidR="00E92AD5" w:rsidRDefault="00E92AD5">
      <w:r>
        <w:t>p=3(13-</w:t>
      </w:r>
      <w:proofErr w:type="gramStart"/>
      <w:r>
        <w:t>13)mod</w:t>
      </w:r>
      <w:proofErr w:type="gramEnd"/>
      <w:r>
        <w:t>26</w:t>
      </w:r>
    </w:p>
    <w:p w:rsidR="00E92AD5" w:rsidRDefault="00E92AD5">
      <w:r>
        <w:t>p=0mod26</w:t>
      </w:r>
    </w:p>
    <w:p w:rsidR="00E92AD5" w:rsidRDefault="00E92AD5">
      <w:r>
        <w:t>p=0</w:t>
      </w:r>
    </w:p>
    <w:p w:rsidR="00E92AD5" w:rsidRDefault="00E92AD5">
      <w:r>
        <w:t>A</w:t>
      </w:r>
    </w:p>
    <w:p w:rsidR="00A87656" w:rsidRDefault="00A87656"/>
    <w:p w:rsidR="00A87656" w:rsidRDefault="00A87656"/>
    <w:p w:rsidR="00A87656" w:rsidRDefault="00A87656">
      <w:r>
        <w:t>T</w:t>
      </w:r>
    </w:p>
    <w:p w:rsidR="00A87656" w:rsidRDefault="0096526D">
      <w:r>
        <w:t>r=19</w:t>
      </w:r>
    </w:p>
    <w:p w:rsidR="0096526D" w:rsidRDefault="0096526D">
      <w:r>
        <w:t>p=3(r-</w:t>
      </w:r>
      <w:proofErr w:type="gramStart"/>
      <w:r>
        <w:t>13)mod</w:t>
      </w:r>
      <w:proofErr w:type="gramEnd"/>
      <w:r>
        <w:t>26</w:t>
      </w:r>
    </w:p>
    <w:p w:rsidR="00E92AD5" w:rsidRDefault="00E92AD5">
      <w:r>
        <w:t>p=3(19-</w:t>
      </w:r>
      <w:proofErr w:type="gramStart"/>
      <w:r>
        <w:t>13)mod</w:t>
      </w:r>
      <w:proofErr w:type="gramEnd"/>
      <w:r>
        <w:t>26</w:t>
      </w:r>
    </w:p>
    <w:p w:rsidR="00E92AD5" w:rsidRDefault="00E92AD5">
      <w:r>
        <w:t>p=</w:t>
      </w:r>
      <w:r w:rsidR="006E5809">
        <w:t>18mod26</w:t>
      </w:r>
    </w:p>
    <w:p w:rsidR="006E5809" w:rsidRDefault="006E5809">
      <w:r>
        <w:t>p=18</w:t>
      </w:r>
    </w:p>
    <w:p w:rsidR="006E5809" w:rsidRDefault="006E5809">
      <w:r>
        <w:t>S</w:t>
      </w:r>
    </w:p>
    <w:p w:rsidR="00A87656" w:rsidRDefault="00A87656"/>
    <w:p w:rsidR="00A87656" w:rsidRDefault="00A87656"/>
    <w:p w:rsidR="00A87656" w:rsidRDefault="00A87656">
      <w:r>
        <w:t>P</w:t>
      </w:r>
    </w:p>
    <w:p w:rsidR="00A87656" w:rsidRDefault="0096526D">
      <w:r>
        <w:t>r=15</w:t>
      </w:r>
    </w:p>
    <w:p w:rsidR="0096526D" w:rsidRDefault="0096526D">
      <w:r>
        <w:t>p=3(r-</w:t>
      </w:r>
      <w:proofErr w:type="gramStart"/>
      <w:r>
        <w:t>13)mod</w:t>
      </w:r>
      <w:proofErr w:type="gramEnd"/>
      <w:r>
        <w:t>26</w:t>
      </w:r>
    </w:p>
    <w:p w:rsidR="006E5809" w:rsidRDefault="006E5809">
      <w:r>
        <w:t>p=3(15-</w:t>
      </w:r>
      <w:proofErr w:type="gramStart"/>
      <w:r>
        <w:t>13)mod</w:t>
      </w:r>
      <w:proofErr w:type="gramEnd"/>
      <w:r>
        <w:t>26</w:t>
      </w:r>
    </w:p>
    <w:p w:rsidR="006E5809" w:rsidRDefault="006E5809">
      <w:r>
        <w:lastRenderedPageBreak/>
        <w:t>p=6mod26</w:t>
      </w:r>
    </w:p>
    <w:p w:rsidR="006E5809" w:rsidRDefault="006E5809">
      <w:r>
        <w:t>p=6</w:t>
      </w:r>
    </w:p>
    <w:p w:rsidR="006E5809" w:rsidRDefault="006E5809">
      <w:r>
        <w:t>G</w:t>
      </w:r>
    </w:p>
    <w:p w:rsidR="006E5809" w:rsidRDefault="006E5809"/>
    <w:p w:rsidR="006E5809" w:rsidRDefault="006E5809">
      <w:r>
        <w:t>Plaintext: DO NOT PASS GO</w:t>
      </w:r>
    </w:p>
    <w:sectPr w:rsidR="006E58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DE53C8"/>
    <w:multiLevelType w:val="hybridMultilevel"/>
    <w:tmpl w:val="A8960A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DC4986"/>
    <w:multiLevelType w:val="hybridMultilevel"/>
    <w:tmpl w:val="D4B0FC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3C00CC"/>
    <w:multiLevelType w:val="hybridMultilevel"/>
    <w:tmpl w:val="83C49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2B8D"/>
    <w:rsid w:val="00017477"/>
    <w:rsid w:val="001A6C17"/>
    <w:rsid w:val="004E15EA"/>
    <w:rsid w:val="004F3F49"/>
    <w:rsid w:val="005E5489"/>
    <w:rsid w:val="006258D2"/>
    <w:rsid w:val="006B7157"/>
    <w:rsid w:val="006D4D9E"/>
    <w:rsid w:val="006E5809"/>
    <w:rsid w:val="00705593"/>
    <w:rsid w:val="0096526D"/>
    <w:rsid w:val="009E5589"/>
    <w:rsid w:val="00A22B8D"/>
    <w:rsid w:val="00A36611"/>
    <w:rsid w:val="00A87656"/>
    <w:rsid w:val="00C43D6E"/>
    <w:rsid w:val="00E30C02"/>
    <w:rsid w:val="00E92AD5"/>
    <w:rsid w:val="00F00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E5A9DA"/>
  <w15:chartTrackingRefBased/>
  <w15:docId w15:val="{58FA671A-9E36-4115-B08B-5940CEB690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2B8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2B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</TotalTime>
  <Pages>6</Pages>
  <Words>358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 Zaravelis</dc:creator>
  <cp:keywords/>
  <dc:description/>
  <cp:lastModifiedBy>Ari Zaravelis</cp:lastModifiedBy>
  <cp:revision>2</cp:revision>
  <dcterms:created xsi:type="dcterms:W3CDTF">2019-04-22T19:39:00Z</dcterms:created>
  <dcterms:modified xsi:type="dcterms:W3CDTF">2019-04-23T00:54:00Z</dcterms:modified>
</cp:coreProperties>
</file>